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1B2B" w:rsidRPr="00690D70" w:rsidRDefault="00E41B2B" w:rsidP="007A7786">
      <w:pPr>
        <w:spacing w:after="0" w:line="360" w:lineRule="auto"/>
        <w:ind w:firstLine="0"/>
        <w:jc w:val="right"/>
        <w:rPr>
          <w:rFonts w:ascii="Times New Roman" w:hAnsi="Times New Roman"/>
          <w:sz w:val="26"/>
          <w:szCs w:val="26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E41B2B" w:rsidRPr="00690D70" w:rsidTr="007E6A5D">
        <w:tc>
          <w:tcPr>
            <w:tcW w:w="5493" w:type="dxa"/>
            <w:shd w:val="clear" w:color="auto" w:fill="auto"/>
          </w:tcPr>
          <w:p w:rsidR="00E41B2B" w:rsidRPr="00B65731" w:rsidRDefault="00E41B2B" w:rsidP="007E6A5D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BỘ CÔNG THƯƠNG</w:t>
            </w:r>
          </w:p>
          <w:p w:rsidR="00E41B2B" w:rsidRPr="00690D70" w:rsidRDefault="00C11FD7" w:rsidP="007E6A5D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6"/>
                <w:szCs w:val="26"/>
              </w:rPr>
            </w:pPr>
            <w:r w:rsidRPr="00B65731">
              <w:rPr>
                <w:rFonts w:ascii="Times New Roman" w:hAnsi="Times New Roman"/>
                <w:b/>
                <w:noProof/>
                <w:spacing w:val="-2"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09B77AE9" wp14:editId="5EF2F2E4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5080" t="13970" r="12065" b="5080"/>
                      <wp:wrapNone/>
                      <wp:docPr id="3" name="AutoShap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956F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5" o:spid="_x0000_s1026" type="#_x0000_t32" style="position:absolute;margin-left:81pt;margin-top:17.55pt;width:143.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"/>
                  </w:pict>
                </mc:Fallback>
              </mc:AlternateContent>
            </w:r>
            <w:r w:rsidR="00E41B2B"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:rsidR="00E41B2B" w:rsidRPr="00B65731" w:rsidRDefault="00E41B2B" w:rsidP="00C82C2D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z w:val="24"/>
                <w:szCs w:val="26"/>
              </w:rPr>
              <w:t>CỘNG HÒA XÃ HỘI CHỦ NGHĨA VIỆT NAM</w:t>
            </w:r>
          </w:p>
          <w:p w:rsidR="00E41B2B" w:rsidRPr="00690D70" w:rsidRDefault="00C11FD7" w:rsidP="007E6A5D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95D0226" wp14:editId="7028462A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2700" t="10160" r="10160" b="8890"/>
                      <wp:wrapNone/>
                      <wp:docPr id="2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5E345D" id="AutoShape 16" o:spid="_x0000_s1026" type="#_x0000_t32" style="position:absolute;margin-left:54.45pt;margin-top:17.25pt;width:151.2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O3XHwIAADw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"/>
                  </w:pict>
                </mc:Fallback>
              </mc:AlternateContent>
            </w:r>
            <w:r w:rsidR="00E41B2B" w:rsidRPr="00690D70">
              <w:rPr>
                <w:rFonts w:ascii="Times New Roman" w:hAnsi="Times New Roman"/>
                <w:b/>
                <w:sz w:val="26"/>
                <w:szCs w:val="26"/>
              </w:rPr>
              <w:t>Độc lập – Tự do – Hạnh phúc</w:t>
            </w:r>
          </w:p>
        </w:tc>
      </w:tr>
    </w:tbl>
    <w:p w:rsidR="00E41B2B" w:rsidRPr="00690D70" w:rsidRDefault="00E41B2B" w:rsidP="00E41B2B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  <w:lang w:val="vi-VN"/>
        </w:rPr>
      </w:pPr>
    </w:p>
    <w:p w:rsidR="00E41B2B" w:rsidRPr="00B65731" w:rsidRDefault="00E41B2B" w:rsidP="00C82C2D">
      <w:pPr>
        <w:spacing w:after="0" w:line="30" w:lineRule="atLeast"/>
        <w:ind w:firstLine="0"/>
        <w:jc w:val="center"/>
        <w:rPr>
          <w:rFonts w:ascii="Times New Roman" w:hAnsi="Times New Roman"/>
          <w:b/>
          <w:sz w:val="30"/>
          <w:szCs w:val="26"/>
        </w:rPr>
      </w:pPr>
      <w:r w:rsidRPr="00B65731">
        <w:rPr>
          <w:rFonts w:ascii="Times New Roman" w:hAnsi="Times New Roman"/>
          <w:b/>
          <w:sz w:val="30"/>
          <w:szCs w:val="26"/>
        </w:rPr>
        <w:t>PHIẾU ĐÁNH GIÁ BÀI TẬP LỚ</w:t>
      </w:r>
      <w:r w:rsidR="009C2E76">
        <w:rPr>
          <w:rFonts w:ascii="Times New Roman" w:hAnsi="Times New Roman"/>
          <w:b/>
          <w:sz w:val="30"/>
          <w:szCs w:val="26"/>
        </w:rPr>
        <w:t>N</w:t>
      </w:r>
    </w:p>
    <w:p w:rsidR="00E41B2B" w:rsidRPr="00690D70" w:rsidRDefault="00E41B2B" w:rsidP="00E41B2B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6"/>
          <w:szCs w:val="26"/>
        </w:rPr>
      </w:pPr>
    </w:p>
    <w:p w:rsidR="00E41B2B" w:rsidRPr="00690D70" w:rsidRDefault="00E41B2B" w:rsidP="00E41B2B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. THÔNG TIN CHUNG</w:t>
      </w:r>
    </w:p>
    <w:p w:rsidR="00CE231F" w:rsidRPr="00690D70" w:rsidRDefault="00CE231F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Người đánh giá:</w:t>
      </w:r>
      <w:r w:rsidR="00266353">
        <w:rPr>
          <w:rFonts w:ascii="Times New Roman" w:hAnsi="Times New Roman"/>
          <w:sz w:val="26"/>
          <w:szCs w:val="26"/>
        </w:rPr>
        <w:t xml:space="preserve"> Nguyễn Thị Nhung </w: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 w:rsidR="001074E0">
        <w:rPr>
          <w:rFonts w:ascii="Times New Roman" w:hAnsi="Times New Roman"/>
          <w:sz w:val="26"/>
          <w:szCs w:val="26"/>
        </w:rPr>
        <w:tab/>
      </w:r>
      <w:r w:rsidR="001074E0">
        <w:rPr>
          <w:rFonts w:ascii="Times New Roman" w:hAnsi="Times New Roman"/>
          <w:sz w:val="26"/>
          <w:szCs w:val="26"/>
        </w:rPr>
        <w:tab/>
      </w:r>
      <w:r w:rsidRPr="00690D70">
        <w:rPr>
          <w:rFonts w:ascii="Times New Roman" w:hAnsi="Times New Roman"/>
          <w:sz w:val="26"/>
          <w:szCs w:val="26"/>
        </w:rPr>
        <w:t>Học hàm, học vị:</w:t>
      </w:r>
      <w:r w:rsidR="00266353">
        <w:rPr>
          <w:rFonts w:ascii="Times New Roman" w:hAnsi="Times New Roman"/>
          <w:sz w:val="26"/>
          <w:szCs w:val="26"/>
        </w:rPr>
        <w:t xml:space="preserve"> Thạc sĩ</w:t>
      </w:r>
    </w:p>
    <w:p w:rsidR="00CE231F" w:rsidRPr="00690D70" w:rsidRDefault="00CE231F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Đơn vị công tác:</w:t>
      </w:r>
      <w:r w:rsidR="00296254">
        <w:rPr>
          <w:rFonts w:ascii="Times New Roman" w:hAnsi="Times New Roman"/>
          <w:sz w:val="26"/>
          <w:szCs w:val="26"/>
        </w:rPr>
        <w:t xml:space="preserve"> bộ môn Hệ thống thông tin – khoa Công nghệ thông tin</w:t>
      </w:r>
    </w:p>
    <w:p w:rsidR="00296254" w:rsidRPr="00500670" w:rsidRDefault="00296254" w:rsidP="00296254">
      <w:pPr>
        <w:spacing w:before="120" w:after="120" w:line="360" w:lineRule="auto"/>
        <w:ind w:firstLine="0"/>
        <w:rPr>
          <w:rFonts w:ascii="Times New Roman" w:hAnsi="Times New Roman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>Tên lớp:</w:t>
      </w:r>
      <w:r w:rsidR="00D774FE">
        <w:rPr>
          <w:rFonts w:ascii="Times New Roman" w:hAnsi="Times New Roman"/>
          <w:sz w:val="26"/>
          <w:szCs w:val="26"/>
        </w:rPr>
        <w:t xml:space="preserve"> </w:t>
      </w:r>
      <w:r w:rsidR="00D774FE" w:rsidRPr="00B430E2">
        <w:rPr>
          <w:rFonts w:ascii="Times New Roman" w:hAnsi="Times New Roman"/>
          <w:sz w:val="26"/>
          <w:szCs w:val="26"/>
        </w:rPr>
        <w:t>202010503135004</w:t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  <w:t>Khóa: 12</w:t>
      </w:r>
    </w:p>
    <w:p w:rsidR="00296254" w:rsidRPr="00500670" w:rsidRDefault="00296254" w:rsidP="00E55316">
      <w:pPr>
        <w:tabs>
          <w:tab w:val="left" w:leader="dot" w:pos="9072"/>
        </w:tabs>
        <w:spacing w:before="120" w:after="120" w:line="360" w:lineRule="auto"/>
        <w:ind w:firstLine="0"/>
        <w:rPr>
          <w:rFonts w:ascii="Times New Roman" w:hAnsi="Times New Roman"/>
          <w:color w:val="FF0000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Họ và tên sinh viên: </w:t>
      </w:r>
      <w:r w:rsidR="00D774FE">
        <w:rPr>
          <w:rFonts w:ascii="Times New Roman" w:hAnsi="Times New Roman"/>
          <w:sz w:val="26"/>
          <w:szCs w:val="26"/>
        </w:rPr>
        <w:t>Dương Xuân Đà</w:t>
      </w:r>
    </w:p>
    <w:p w:rsidR="0023640C" w:rsidRPr="00500670" w:rsidRDefault="00296254" w:rsidP="0023640C">
      <w:pPr>
        <w:tabs>
          <w:tab w:val="left" w:leader="dot" w:pos="9356"/>
        </w:tabs>
        <w:spacing w:before="6" w:after="0" w:line="360" w:lineRule="auto"/>
        <w:ind w:firstLine="0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Tên sản phẩm</w:t>
      </w:r>
      <w:r w:rsidRPr="0050067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="00235B2B">
        <w:rPr>
          <w:rFonts w:ascii="Times New Roman" w:hAnsi="Times New Roman"/>
          <w:sz w:val="26"/>
          <w:szCs w:val="26"/>
        </w:rPr>
        <w:t>Module 1 - đề thi tay nghề quốc gia năm 2018 - Nghề giải pháp phần mềm công nghệ thông tin</w:t>
      </w:r>
    </w:p>
    <w:p w:rsidR="00C82C2D" w:rsidRPr="00690D70" w:rsidRDefault="004E51D8" w:rsidP="007E3E3C">
      <w:pPr>
        <w:spacing w:after="0" w:line="360" w:lineRule="auto"/>
        <w:ind w:firstLine="0"/>
        <w:jc w:val="left"/>
        <w:rPr>
          <w:rFonts w:ascii="Times New Roman" w:hAnsi="Times New Roman"/>
          <w:i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I. ĐÁNH GIÁ</w:t>
      </w:r>
      <w:r w:rsidR="00C82C2D" w:rsidRPr="00690D70">
        <w:rPr>
          <w:rFonts w:ascii="Times New Roman" w:hAnsi="Times New Roman"/>
          <w:b/>
          <w:position w:val="-4"/>
          <w:sz w:val="26"/>
          <w:szCs w:val="26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6" o:title=""/>
          </v:shape>
          <o:OLEObject Type="Embed" ProgID="Equation.DSMT4" ShapeID="_x0000_i1025" DrawAspect="Content" ObjectID="_1671287271" r:id="rId7"/>
        </w:object>
      </w:r>
      <w:r w:rsidR="0067433C" w:rsidRPr="00690D70">
        <w:rPr>
          <w:rFonts w:ascii="Times New Roman" w:hAnsi="Times New Roman"/>
          <w:sz w:val="26"/>
          <w:szCs w:val="26"/>
        </w:rPr>
        <w:t xml:space="preserve"> </w:t>
      </w:r>
      <w:r w:rsidR="0067433C" w:rsidRPr="00690D70">
        <w:rPr>
          <w:rFonts w:ascii="Times New Roman" w:hAnsi="Times New Roman"/>
          <w:i/>
          <w:sz w:val="26"/>
          <w:szCs w:val="26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3709"/>
        <w:gridCol w:w="3073"/>
        <w:gridCol w:w="856"/>
        <w:gridCol w:w="854"/>
      </w:tblGrid>
      <w:tr w:rsidR="00C82C2D" w:rsidRPr="00690D70" w:rsidTr="002013D1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Mục tiêu/Chuẩn đầu ra học phần</w:t>
            </w:r>
          </w:p>
        </w:tc>
        <w:tc>
          <w:tcPr>
            <w:tcW w:w="3073" w:type="dxa"/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đánh giá</w:t>
            </w:r>
          </w:p>
        </w:tc>
      </w:tr>
      <w:tr w:rsidR="00690D70" w:rsidRPr="00690D70" w:rsidTr="002013D1">
        <w:tc>
          <w:tcPr>
            <w:tcW w:w="794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690D70" w:rsidRPr="00690D70" w:rsidRDefault="00690D70" w:rsidP="00690D70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ây dựng được ứng dụng Windows theo bản thiết kế cho trước</w:t>
            </w:r>
          </w:p>
        </w:tc>
        <w:tc>
          <w:tcPr>
            <w:tcW w:w="3073" w:type="dxa"/>
            <w:shd w:val="clear" w:color="auto" w:fill="auto"/>
          </w:tcPr>
          <w:p w:rsidR="00690D70" w:rsidRPr="00690D70" w:rsidRDefault="00B10D33" w:rsidP="002013D1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ài đặt được các chức năng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90D70" w:rsidRPr="00690D70" w:rsidTr="002013D1">
        <w:tc>
          <w:tcPr>
            <w:tcW w:w="794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690D70" w:rsidRPr="00690D70" w:rsidRDefault="00690D70" w:rsidP="00690D70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ác định và xử lý lỗi phát sinh trong quá trình phát triển phần mềm</w:t>
            </w:r>
          </w:p>
        </w:tc>
        <w:tc>
          <w:tcPr>
            <w:tcW w:w="3073" w:type="dxa"/>
            <w:shd w:val="clear" w:color="auto" w:fill="auto"/>
          </w:tcPr>
          <w:p w:rsidR="00690D70" w:rsidRPr="00690D70" w:rsidRDefault="00B10D33" w:rsidP="002013D1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ử lý các ngoại lệ, kiểm tra dữ liệu hợp lệ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C82C2D" w:rsidRPr="00690D70" w:rsidTr="0044110D">
        <w:tc>
          <w:tcPr>
            <w:tcW w:w="757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…</w:t>
            </w:r>
          </w:p>
        </w:tc>
      </w:tr>
    </w:tbl>
    <w:p w:rsidR="00580421" w:rsidRPr="00690D70" w:rsidRDefault="00580421" w:rsidP="00580421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 xml:space="preserve">Ngày  </w:t>
      </w:r>
      <w:r w:rsidR="00A25EF5">
        <w:rPr>
          <w:rFonts w:ascii="Times New Roman" w:hAnsi="Times New Roman"/>
          <w:i/>
          <w:sz w:val="26"/>
          <w:szCs w:val="26"/>
        </w:rPr>
        <w:t xml:space="preserve"> 6</w:t>
      </w:r>
      <w:r w:rsidR="00BC2395">
        <w:rPr>
          <w:rFonts w:ascii="Times New Roman" w:hAnsi="Times New Roman"/>
          <w:i/>
          <w:sz w:val="26"/>
          <w:szCs w:val="26"/>
        </w:rPr>
        <w:t xml:space="preserve">   </w:t>
      </w:r>
      <w:r w:rsidRPr="00690D70">
        <w:rPr>
          <w:rFonts w:ascii="Times New Roman" w:hAnsi="Times New Roman"/>
          <w:i/>
          <w:sz w:val="26"/>
          <w:szCs w:val="26"/>
        </w:rPr>
        <w:t xml:space="preserve"> tháng </w:t>
      </w:r>
      <w:r w:rsidR="00BC2395">
        <w:rPr>
          <w:rFonts w:ascii="Times New Roman" w:hAnsi="Times New Roman"/>
          <w:i/>
          <w:sz w:val="26"/>
          <w:szCs w:val="26"/>
        </w:rPr>
        <w:t xml:space="preserve"> </w:t>
      </w:r>
      <w:r w:rsidR="00A25EF5">
        <w:rPr>
          <w:rFonts w:ascii="Times New Roman" w:hAnsi="Times New Roman"/>
          <w:i/>
          <w:sz w:val="26"/>
          <w:szCs w:val="26"/>
        </w:rPr>
        <w:t>1</w:t>
      </w:r>
      <w:r w:rsidR="00BC2395">
        <w:rPr>
          <w:rFonts w:ascii="Times New Roman" w:hAnsi="Times New Roman"/>
          <w:i/>
          <w:sz w:val="26"/>
          <w:szCs w:val="26"/>
        </w:rPr>
        <w:t xml:space="preserve"> </w:t>
      </w:r>
      <w:r w:rsidR="00B60E98">
        <w:rPr>
          <w:rFonts w:ascii="Times New Roman" w:hAnsi="Times New Roman"/>
          <w:i/>
          <w:sz w:val="26"/>
          <w:szCs w:val="26"/>
        </w:rPr>
        <w:t xml:space="preserve"> </w:t>
      </w:r>
      <w:r w:rsidR="00BC2395">
        <w:rPr>
          <w:rFonts w:ascii="Times New Roman" w:hAnsi="Times New Roman"/>
          <w:i/>
          <w:sz w:val="26"/>
          <w:szCs w:val="26"/>
        </w:rPr>
        <w:t xml:space="preserve"> năm </w:t>
      </w:r>
      <w:r w:rsidR="00A25EF5">
        <w:rPr>
          <w:rFonts w:ascii="Times New Roman" w:hAnsi="Times New Roman"/>
          <w:i/>
          <w:sz w:val="26"/>
          <w:szCs w:val="26"/>
        </w:rPr>
        <w:t>2021</w:t>
      </w:r>
      <w:bookmarkStart w:id="0" w:name="_GoBack"/>
      <w:bookmarkEnd w:id="0"/>
    </w:p>
    <w:p w:rsidR="00580421" w:rsidRPr="00690D70" w:rsidRDefault="00580421" w:rsidP="00580421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690D70">
        <w:rPr>
          <w:rFonts w:ascii="Times New Roman" w:hAnsi="Times New Roman"/>
          <w:b/>
          <w:sz w:val="26"/>
          <w:szCs w:val="26"/>
        </w:rPr>
        <w:t>GIẢNG VIÊN</w:t>
      </w:r>
    </w:p>
    <w:p w:rsidR="00924768" w:rsidRDefault="00580421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>(Ký, ghi rõ họ tên)</w:t>
      </w:r>
    </w:p>
    <w:p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924768" w:rsidRDefault="00580421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Nguyễn Thị Nhung</w:t>
      </w:r>
    </w:p>
    <w:p w:rsidR="00A9069B" w:rsidRDefault="00A9069B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3035A7" w:rsidRDefault="003035A7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F22997" w:rsidRPr="00690D70" w:rsidRDefault="00F22997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62CC0" w:rsidRPr="00690D70" w:rsidRDefault="00B62CC0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F238EF" w:rsidRDefault="00C11FD7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22860</wp:posOffset>
                </wp:positionV>
                <wp:extent cx="2217420" cy="0"/>
                <wp:effectExtent l="8255" t="7620" r="12700" b="11430"/>
                <wp:wrapNone/>
                <wp:docPr id="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7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23777" id="AutoShape 17" o:spid="_x0000_s1026" type="#_x0000_t32" style="position:absolute;margin-left:.25pt;margin-top:1.8pt;width:174.6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"/>
            </w:pict>
          </mc:Fallback>
        </mc:AlternateContent>
      </w:r>
      <w:r w:rsidR="00E96A90" w:rsidRPr="00690D70">
        <w:rPr>
          <w:rFonts w:ascii="Times New Roman" w:hAnsi="Times New Roman"/>
          <w:position w:val="-4"/>
          <w:sz w:val="26"/>
          <w:szCs w:val="26"/>
        </w:rPr>
        <w:object w:dxaOrig="120" w:dyaOrig="300">
          <v:shape id="_x0000_i1026" type="#_x0000_t75" style="width:6pt;height:15pt" o:ole="">
            <v:imagedata r:id="rId6" o:title=""/>
          </v:shape>
          <o:OLEObject Type="Embed" ProgID="Equation.DSMT4" ShapeID="_x0000_i1026" DrawAspect="Content" ObjectID="_1671287272" r:id="rId8"/>
        </w:object>
      </w:r>
      <w:r w:rsidR="00E96A90" w:rsidRPr="00690D70">
        <w:rPr>
          <w:rFonts w:ascii="Times New Roman" w:hAnsi="Times New Roman"/>
          <w:sz w:val="26"/>
          <w:szCs w:val="26"/>
        </w:rPr>
        <w:t xml:space="preserve"> Trên cơ sở mục tiêu/ chuẩn đầu ra của học phần và sản phẩm của chủ đề nghiên cứu, giảng viên xây dựng tiêu chí đánh giá và điểm tối đa của từng tiêu chí</w:t>
      </w:r>
    </w:p>
    <w:p w:rsidR="00BC2395" w:rsidRPr="00690D70" w:rsidRDefault="00BC2395" w:rsidP="00BC2395">
      <w:pPr>
        <w:spacing w:after="0" w:line="360" w:lineRule="auto"/>
        <w:ind w:firstLine="0"/>
        <w:jc w:val="right"/>
        <w:rPr>
          <w:rFonts w:ascii="Times New Roman" w:hAnsi="Times New Roman"/>
          <w:sz w:val="26"/>
          <w:szCs w:val="26"/>
        </w:rPr>
      </w:pP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BC2395" w:rsidRPr="00690D70" w:rsidTr="00AA1074">
        <w:tc>
          <w:tcPr>
            <w:tcW w:w="5493" w:type="dxa"/>
            <w:shd w:val="clear" w:color="auto" w:fill="auto"/>
          </w:tcPr>
          <w:p w:rsidR="00BC2395" w:rsidRPr="00B65731" w:rsidRDefault="00BC2395" w:rsidP="00AA1074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BỘ CÔNG THƯƠNG</w:t>
            </w:r>
          </w:p>
          <w:p w:rsidR="00BC2395" w:rsidRPr="00690D70" w:rsidRDefault="00BC2395" w:rsidP="00AA1074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6"/>
                <w:szCs w:val="26"/>
              </w:rPr>
            </w:pPr>
            <w:r w:rsidRPr="00B65731">
              <w:rPr>
                <w:rFonts w:ascii="Times New Roman" w:hAnsi="Times New Roman"/>
                <w:b/>
                <w:noProof/>
                <w:spacing w:val="-2"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069AFD14" wp14:editId="02EBA3C3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5080" t="13970" r="12065" b="5080"/>
                      <wp:wrapNone/>
                      <wp:docPr id="8" name="AutoShap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80947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5" o:spid="_x0000_s1026" type="#_x0000_t32" style="position:absolute;margin-left:81pt;margin-top:17.55pt;width:143.4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"/>
                  </w:pict>
                </mc:Fallback>
              </mc:AlternateContent>
            </w: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:rsidR="00BC2395" w:rsidRPr="00B65731" w:rsidRDefault="00BC2395" w:rsidP="00AA1074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z w:val="24"/>
                <w:szCs w:val="26"/>
              </w:rPr>
              <w:t>CỘNG HÒA XÃ HỘI CHỦ NGHĨA VIỆT NAM</w:t>
            </w:r>
          </w:p>
          <w:p w:rsidR="00BC2395" w:rsidRPr="00690D70" w:rsidRDefault="00BC2395" w:rsidP="00AA1074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24F62BDC" wp14:editId="12FD5D5C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2700" t="10160" r="10160" b="8890"/>
                      <wp:wrapNone/>
                      <wp:docPr id="9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08F52B" id="AutoShape 16" o:spid="_x0000_s1026" type="#_x0000_t32" style="position:absolute;margin-left:54.45pt;margin-top:17.25pt;width:151.2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pEIHwIAADw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"/>
                  </w:pict>
                </mc:Fallback>
              </mc:AlternateContent>
            </w: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ộc lập – Tự do – Hạnh phúc</w:t>
            </w:r>
          </w:p>
        </w:tc>
      </w:tr>
    </w:tbl>
    <w:p w:rsidR="00BC2395" w:rsidRPr="00690D70" w:rsidRDefault="00BC2395" w:rsidP="00BC2395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  <w:lang w:val="vi-VN"/>
        </w:rPr>
      </w:pPr>
    </w:p>
    <w:p w:rsidR="00BC2395" w:rsidRPr="00B65731" w:rsidRDefault="00BC2395" w:rsidP="00BC2395">
      <w:pPr>
        <w:spacing w:after="0" w:line="30" w:lineRule="atLeast"/>
        <w:ind w:firstLine="0"/>
        <w:jc w:val="center"/>
        <w:rPr>
          <w:rFonts w:ascii="Times New Roman" w:hAnsi="Times New Roman"/>
          <w:b/>
          <w:sz w:val="30"/>
          <w:szCs w:val="26"/>
        </w:rPr>
      </w:pPr>
      <w:r w:rsidRPr="00B65731">
        <w:rPr>
          <w:rFonts w:ascii="Times New Roman" w:hAnsi="Times New Roman"/>
          <w:b/>
          <w:sz w:val="30"/>
          <w:szCs w:val="26"/>
        </w:rPr>
        <w:t>PHIẾU ĐÁNH GIÁ TIỂU LUẬN, BÀI TẬP LỚN, ĐỒ ÁN/DỰ ÁN</w:t>
      </w:r>
    </w:p>
    <w:p w:rsidR="00BC2395" w:rsidRPr="00690D70" w:rsidRDefault="00BC2395" w:rsidP="00BC2395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6"/>
          <w:szCs w:val="26"/>
        </w:rPr>
      </w:pPr>
    </w:p>
    <w:p w:rsidR="00BC2395" w:rsidRPr="00690D70" w:rsidRDefault="00BC2395" w:rsidP="00BC2395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. THÔNG TIN CHUNG</w:t>
      </w:r>
    </w:p>
    <w:p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Người đánh giá:</w:t>
      </w:r>
      <w:r>
        <w:rPr>
          <w:rFonts w:ascii="Times New Roman" w:hAnsi="Times New Roman"/>
          <w:sz w:val="26"/>
          <w:szCs w:val="26"/>
        </w:rPr>
        <w:t xml:space="preserve"> </w:t>
      </w:r>
      <w:r w:rsidR="00F96D69">
        <w:rPr>
          <w:rFonts w:ascii="Times New Roman" w:hAnsi="Times New Roman"/>
          <w:sz w:val="26"/>
          <w:szCs w:val="26"/>
        </w:rPr>
        <w:t>Phạm Thị Kim Phượng</w:t>
      </w:r>
      <w:r>
        <w:rPr>
          <w:rFonts w:ascii="Times New Roman" w:hAnsi="Times New Roman"/>
          <w:sz w:val="26"/>
          <w:szCs w:val="26"/>
        </w:rPr>
        <w:t xml:space="preserve"> </w: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690D70">
        <w:rPr>
          <w:rFonts w:ascii="Times New Roman" w:hAnsi="Times New Roman"/>
          <w:sz w:val="26"/>
          <w:szCs w:val="26"/>
        </w:rPr>
        <w:t>Học hàm, học vị:</w:t>
      </w:r>
      <w:r>
        <w:rPr>
          <w:rFonts w:ascii="Times New Roman" w:hAnsi="Times New Roman"/>
          <w:sz w:val="26"/>
          <w:szCs w:val="26"/>
        </w:rPr>
        <w:t xml:space="preserve"> Thạc sĩ</w:t>
      </w:r>
    </w:p>
    <w:p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Đơn vị công tác:</w:t>
      </w:r>
      <w:r>
        <w:rPr>
          <w:rFonts w:ascii="Times New Roman" w:hAnsi="Times New Roman"/>
          <w:sz w:val="26"/>
          <w:szCs w:val="26"/>
        </w:rPr>
        <w:t xml:space="preserve"> bộ môn Hệ thống thông tin – khoa Công nghệ thông tin</w:t>
      </w:r>
    </w:p>
    <w:p w:rsidR="00BC2395" w:rsidRPr="00500670" w:rsidRDefault="00BC2395" w:rsidP="00BC2395">
      <w:pPr>
        <w:spacing w:before="120" w:after="120" w:line="360" w:lineRule="auto"/>
        <w:ind w:firstLine="0"/>
        <w:rPr>
          <w:rFonts w:ascii="Times New Roman" w:hAnsi="Times New Roman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Tên lớp: </w:t>
      </w:r>
      <w:r w:rsidR="001F4980" w:rsidRPr="00B430E2">
        <w:rPr>
          <w:rFonts w:ascii="Times New Roman" w:hAnsi="Times New Roman"/>
          <w:sz w:val="26"/>
          <w:szCs w:val="26"/>
        </w:rPr>
        <w:t>202010503135004</w:t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  <w:t>Khóa: 12</w:t>
      </w:r>
    </w:p>
    <w:p w:rsidR="00BC2395" w:rsidRPr="00500670" w:rsidRDefault="00BC2395" w:rsidP="00BC2395">
      <w:pPr>
        <w:tabs>
          <w:tab w:val="left" w:leader="dot" w:pos="9072"/>
        </w:tabs>
        <w:spacing w:before="120" w:after="120" w:line="360" w:lineRule="auto"/>
        <w:ind w:firstLine="0"/>
        <w:rPr>
          <w:rFonts w:ascii="Times New Roman" w:hAnsi="Times New Roman"/>
          <w:color w:val="FF0000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Họ và tên sinh viên: </w:t>
      </w:r>
      <w:r w:rsidR="001F4980">
        <w:rPr>
          <w:rFonts w:ascii="Times New Roman" w:hAnsi="Times New Roman"/>
          <w:sz w:val="26"/>
          <w:szCs w:val="26"/>
        </w:rPr>
        <w:t>Dương Xuân Đà</w:t>
      </w:r>
    </w:p>
    <w:p w:rsidR="00BC2395" w:rsidRPr="00500670" w:rsidRDefault="00BC2395" w:rsidP="00BC2395">
      <w:pPr>
        <w:spacing w:before="6" w:after="0" w:line="360" w:lineRule="auto"/>
        <w:ind w:firstLine="0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Tên sản phẩm</w:t>
      </w:r>
      <w:r w:rsidRPr="0050067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="001F4980">
        <w:rPr>
          <w:rFonts w:ascii="Times New Roman" w:hAnsi="Times New Roman"/>
          <w:sz w:val="26"/>
          <w:szCs w:val="26"/>
        </w:rPr>
        <w:t>Module 1 - đề thi tay nghề quốc gia năm 2018 - Nghề giải pháp phần mềm công nghệ thông tin</w:t>
      </w:r>
    </w:p>
    <w:p w:rsidR="00BC2395" w:rsidRPr="00690D70" w:rsidRDefault="00BC2395" w:rsidP="00BC2395">
      <w:pPr>
        <w:spacing w:after="0" w:line="360" w:lineRule="auto"/>
        <w:ind w:firstLine="0"/>
        <w:jc w:val="left"/>
        <w:rPr>
          <w:rFonts w:ascii="Times New Roman" w:hAnsi="Times New Roman"/>
          <w:i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I. ĐÁNH GIÁ</w:t>
      </w:r>
      <w:r w:rsidRPr="00690D70">
        <w:rPr>
          <w:rFonts w:ascii="Times New Roman" w:hAnsi="Times New Roman"/>
          <w:b/>
          <w:position w:val="-4"/>
          <w:sz w:val="26"/>
          <w:szCs w:val="26"/>
        </w:rPr>
        <w:object w:dxaOrig="120" w:dyaOrig="300">
          <v:shape id="_x0000_i1032" type="#_x0000_t75" style="width:6pt;height:15pt" o:ole="">
            <v:imagedata r:id="rId6" o:title=""/>
          </v:shape>
          <o:OLEObject Type="Embed" ProgID="Equation.DSMT4" ShapeID="_x0000_i1032" DrawAspect="Content" ObjectID="_1671287273" r:id="rId9"/>
        </w:objec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 w:rsidRPr="00690D70">
        <w:rPr>
          <w:rFonts w:ascii="Times New Roman" w:hAnsi="Times New Roman"/>
          <w:i/>
          <w:sz w:val="26"/>
          <w:szCs w:val="26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3709"/>
        <w:gridCol w:w="3073"/>
        <w:gridCol w:w="856"/>
        <w:gridCol w:w="854"/>
      </w:tblGrid>
      <w:tr w:rsidR="00BC2395" w:rsidRPr="00690D70" w:rsidTr="00AA1074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Mục tiêu/Chuẩn đầu ra học phần</w:t>
            </w:r>
          </w:p>
        </w:tc>
        <w:tc>
          <w:tcPr>
            <w:tcW w:w="3073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đánh giá</w:t>
            </w:r>
          </w:p>
        </w:tc>
      </w:tr>
      <w:tr w:rsidR="00BC2395" w:rsidRPr="00690D70" w:rsidTr="00AA1074">
        <w:tc>
          <w:tcPr>
            <w:tcW w:w="79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BC2395" w:rsidRPr="00690D70" w:rsidRDefault="00BC2395" w:rsidP="00AA1074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ây dựng được ứng dụng Windows theo bản thiết kế cho trước</w:t>
            </w:r>
          </w:p>
        </w:tc>
        <w:tc>
          <w:tcPr>
            <w:tcW w:w="3073" w:type="dxa"/>
            <w:shd w:val="clear" w:color="auto" w:fill="auto"/>
          </w:tcPr>
          <w:p w:rsidR="00BC2395" w:rsidRPr="00690D70" w:rsidRDefault="00BC2395" w:rsidP="00AA1074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ài đặt được các chức năng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2395" w:rsidRPr="00690D70" w:rsidTr="00AA1074">
        <w:tc>
          <w:tcPr>
            <w:tcW w:w="79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3709" w:type="dxa"/>
            <w:shd w:val="clear" w:color="auto" w:fill="auto"/>
            <w:vAlign w:val="center"/>
          </w:tcPr>
          <w:p w:rsidR="00BC2395" w:rsidRPr="00690D70" w:rsidRDefault="00BC2395" w:rsidP="00AA1074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ác định và xử lý lỗi phát sinh trong quá trình phát triển phần mềm</w:t>
            </w:r>
          </w:p>
        </w:tc>
        <w:tc>
          <w:tcPr>
            <w:tcW w:w="3073" w:type="dxa"/>
            <w:shd w:val="clear" w:color="auto" w:fill="auto"/>
          </w:tcPr>
          <w:p w:rsidR="00BC2395" w:rsidRPr="00690D70" w:rsidRDefault="00BC2395" w:rsidP="00AA1074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ử lý các ngoại lệ, kiểm tra dữ liệu hợp lệ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2395" w:rsidRPr="00690D70" w:rsidTr="00AA1074">
        <w:tc>
          <w:tcPr>
            <w:tcW w:w="757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…</w:t>
            </w:r>
          </w:p>
        </w:tc>
      </w:tr>
    </w:tbl>
    <w:p w:rsidR="00BC2395" w:rsidRPr="00690D70" w:rsidRDefault="00BC2395" w:rsidP="00BC2395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 xml:space="preserve">Ngày  </w:t>
      </w:r>
      <w:r w:rsidR="00A25EF5">
        <w:rPr>
          <w:rFonts w:ascii="Times New Roman" w:hAnsi="Times New Roman"/>
          <w:i/>
          <w:sz w:val="26"/>
          <w:szCs w:val="26"/>
        </w:rPr>
        <w:t xml:space="preserve"> 6</w:t>
      </w:r>
      <w:r>
        <w:rPr>
          <w:rFonts w:ascii="Times New Roman" w:hAnsi="Times New Roman"/>
          <w:i/>
          <w:sz w:val="26"/>
          <w:szCs w:val="26"/>
        </w:rPr>
        <w:t xml:space="preserve">   </w:t>
      </w:r>
      <w:r w:rsidRPr="00690D70">
        <w:rPr>
          <w:rFonts w:ascii="Times New Roman" w:hAnsi="Times New Roman"/>
          <w:i/>
          <w:sz w:val="26"/>
          <w:szCs w:val="26"/>
        </w:rPr>
        <w:t xml:space="preserve"> tháng 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 w:rsidR="00A25EF5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   năm </w:t>
      </w:r>
      <w:r w:rsidR="00A25EF5">
        <w:rPr>
          <w:rFonts w:ascii="Times New Roman" w:hAnsi="Times New Roman"/>
          <w:i/>
          <w:sz w:val="26"/>
          <w:szCs w:val="26"/>
        </w:rPr>
        <w:t>2021</w:t>
      </w:r>
    </w:p>
    <w:p w:rsidR="00BC2395" w:rsidRPr="00690D70" w:rsidRDefault="00BC2395" w:rsidP="00BC2395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690D70">
        <w:rPr>
          <w:rFonts w:ascii="Times New Roman" w:hAnsi="Times New Roman"/>
          <w:b/>
          <w:sz w:val="26"/>
          <w:szCs w:val="26"/>
        </w:rPr>
        <w:t>GIẢNG VIÊN</w:t>
      </w: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>(Ký, ghi rõ họ tên)</w:t>
      </w: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Phạm Thị Kim Phượng</w:t>
      </w:r>
    </w:p>
    <w:p w:rsidR="00BC2395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C2395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:rsidR="00BC2395" w:rsidRPr="00690D70" w:rsidRDefault="00BC2395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22D9F54" wp14:editId="1B461C94">
                <wp:simplePos x="0" y="0"/>
                <wp:positionH relativeFrom="column">
                  <wp:posOffset>3175</wp:posOffset>
                </wp:positionH>
                <wp:positionV relativeFrom="paragraph">
                  <wp:posOffset>22860</wp:posOffset>
                </wp:positionV>
                <wp:extent cx="2217420" cy="0"/>
                <wp:effectExtent l="8255" t="7620" r="12700" b="11430"/>
                <wp:wrapNone/>
                <wp:docPr id="1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7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E024B7" id="AutoShape 17" o:spid="_x0000_s1026" type="#_x0000_t32" style="position:absolute;margin-left:.25pt;margin-top:1.8pt;width:174.6pt;height: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"/>
            </w:pict>
          </mc:Fallback>
        </mc:AlternateContent>
      </w:r>
      <w:r w:rsidRPr="00690D70">
        <w:rPr>
          <w:rFonts w:ascii="Times New Roman" w:hAnsi="Times New Roman"/>
          <w:position w:val="-4"/>
          <w:sz w:val="26"/>
          <w:szCs w:val="26"/>
        </w:rPr>
        <w:object w:dxaOrig="120" w:dyaOrig="300">
          <v:shape id="_x0000_i1028" type="#_x0000_t75" style="width:6pt;height:15pt" o:ole="">
            <v:imagedata r:id="rId6" o:title=""/>
          </v:shape>
          <o:OLEObject Type="Embed" ProgID="Equation.DSMT4" ShapeID="_x0000_i1028" DrawAspect="Content" ObjectID="_1671287274" r:id="rId10"/>
        </w:object>
      </w:r>
      <w:r w:rsidRPr="00690D70">
        <w:rPr>
          <w:rFonts w:ascii="Times New Roman" w:hAnsi="Times New Roman"/>
          <w:sz w:val="26"/>
          <w:szCs w:val="26"/>
        </w:rPr>
        <w:t xml:space="preserve"> Trên cơ sở mục tiêu/ chuẩn đầu ra của học phần và sản phẩm của chủ đề nghiên cứu, giảng viên xây dựng tiêu chí đánh giá và điểm tối đa của từng tiêu chí</w:t>
      </w:r>
    </w:p>
    <w:sectPr w:rsidR="00BC2395" w:rsidRPr="00690D70" w:rsidSect="003035A7">
      <w:pgSz w:w="11907" w:h="16840" w:code="9"/>
      <w:pgMar w:top="567" w:right="851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034A9D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146FB1"/>
    <w:multiLevelType w:val="hybridMultilevel"/>
    <w:tmpl w:val="3924713E"/>
    <w:lvl w:ilvl="0" w:tplc="0409000F">
      <w:start w:val="1"/>
      <w:numFmt w:val="decimal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 w15:restartNumberingAfterBreak="0">
    <w:nsid w:val="0B4A4944"/>
    <w:multiLevelType w:val="multilevel"/>
    <w:tmpl w:val="B0D08952"/>
    <w:lvl w:ilvl="0">
      <w:start w:val="1"/>
      <w:numFmt w:val="upperRoman"/>
      <w:lvlText w:val="%1."/>
      <w:lvlJc w:val="righ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3" w15:restartNumberingAfterBreak="0">
    <w:nsid w:val="0F6305AA"/>
    <w:multiLevelType w:val="hybridMultilevel"/>
    <w:tmpl w:val="CFE66A30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  <w:b/>
        <w:color w:val="auto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" w15:restartNumberingAfterBreak="0">
    <w:nsid w:val="10A1285D"/>
    <w:multiLevelType w:val="hybridMultilevel"/>
    <w:tmpl w:val="55C83034"/>
    <w:lvl w:ilvl="0" w:tplc="040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" w15:restartNumberingAfterBreak="0">
    <w:nsid w:val="11F05B6A"/>
    <w:multiLevelType w:val="hybridMultilevel"/>
    <w:tmpl w:val="6AA0D980"/>
    <w:lvl w:ilvl="0" w:tplc="1C788972">
      <w:start w:val="2"/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12B318A6"/>
    <w:multiLevelType w:val="hybridMultilevel"/>
    <w:tmpl w:val="96721B38"/>
    <w:lvl w:ilvl="0" w:tplc="0FFC79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4CD2678"/>
    <w:multiLevelType w:val="hybridMultilevel"/>
    <w:tmpl w:val="8AC418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76C4D99"/>
    <w:multiLevelType w:val="hybridMultilevel"/>
    <w:tmpl w:val="861A27E2"/>
    <w:lvl w:ilvl="0" w:tplc="D4A41192">
      <w:start w:val="2"/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184A0722"/>
    <w:multiLevelType w:val="hybridMultilevel"/>
    <w:tmpl w:val="5AB08D10"/>
    <w:lvl w:ilvl="0" w:tplc="45E2441C">
      <w:start w:val="1"/>
      <w:numFmt w:val="bullet"/>
      <w:suff w:val="space"/>
      <w:lvlText w:val="-"/>
      <w:lvlJc w:val="left"/>
      <w:pPr>
        <w:ind w:left="900" w:hanging="360"/>
      </w:pPr>
      <w:rPr>
        <w:rFonts w:ascii="Times New Roman" w:hAnsi="Times New Roman" w:cs="Times New Roman" w:hint="default"/>
        <w:b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C84397"/>
    <w:multiLevelType w:val="hybridMultilevel"/>
    <w:tmpl w:val="17BCCE88"/>
    <w:lvl w:ilvl="0" w:tplc="D48809CA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19EA5AB7"/>
    <w:multiLevelType w:val="hybridMultilevel"/>
    <w:tmpl w:val="15442E38"/>
    <w:lvl w:ilvl="0" w:tplc="F72CFABE">
      <w:start w:val="4"/>
      <w:numFmt w:val="upperRoman"/>
      <w:lvlText w:val="%1."/>
      <w:lvlJc w:val="left"/>
      <w:pPr>
        <w:ind w:left="129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3" w:hanging="360"/>
      </w:pPr>
    </w:lvl>
    <w:lvl w:ilvl="2" w:tplc="0409001B" w:tentative="1">
      <w:start w:val="1"/>
      <w:numFmt w:val="lowerRoman"/>
      <w:lvlText w:val="%3."/>
      <w:lvlJc w:val="right"/>
      <w:pPr>
        <w:ind w:left="2373" w:hanging="180"/>
      </w:pPr>
    </w:lvl>
    <w:lvl w:ilvl="3" w:tplc="0409000F" w:tentative="1">
      <w:start w:val="1"/>
      <w:numFmt w:val="decimal"/>
      <w:lvlText w:val="%4."/>
      <w:lvlJc w:val="left"/>
      <w:pPr>
        <w:ind w:left="3093" w:hanging="360"/>
      </w:pPr>
    </w:lvl>
    <w:lvl w:ilvl="4" w:tplc="04090019" w:tentative="1">
      <w:start w:val="1"/>
      <w:numFmt w:val="lowerLetter"/>
      <w:lvlText w:val="%5."/>
      <w:lvlJc w:val="left"/>
      <w:pPr>
        <w:ind w:left="3813" w:hanging="360"/>
      </w:pPr>
    </w:lvl>
    <w:lvl w:ilvl="5" w:tplc="0409001B" w:tentative="1">
      <w:start w:val="1"/>
      <w:numFmt w:val="lowerRoman"/>
      <w:lvlText w:val="%6."/>
      <w:lvlJc w:val="right"/>
      <w:pPr>
        <w:ind w:left="4533" w:hanging="180"/>
      </w:pPr>
    </w:lvl>
    <w:lvl w:ilvl="6" w:tplc="0409000F" w:tentative="1">
      <w:start w:val="1"/>
      <w:numFmt w:val="decimal"/>
      <w:lvlText w:val="%7."/>
      <w:lvlJc w:val="left"/>
      <w:pPr>
        <w:ind w:left="5253" w:hanging="360"/>
      </w:pPr>
    </w:lvl>
    <w:lvl w:ilvl="7" w:tplc="04090019" w:tentative="1">
      <w:start w:val="1"/>
      <w:numFmt w:val="lowerLetter"/>
      <w:lvlText w:val="%8."/>
      <w:lvlJc w:val="left"/>
      <w:pPr>
        <w:ind w:left="5973" w:hanging="360"/>
      </w:pPr>
    </w:lvl>
    <w:lvl w:ilvl="8" w:tplc="0409001B" w:tentative="1">
      <w:start w:val="1"/>
      <w:numFmt w:val="lowerRoman"/>
      <w:lvlText w:val="%9."/>
      <w:lvlJc w:val="right"/>
      <w:pPr>
        <w:ind w:left="6693" w:hanging="180"/>
      </w:pPr>
    </w:lvl>
  </w:abstractNum>
  <w:abstractNum w:abstractNumId="12" w15:restartNumberingAfterBreak="0">
    <w:nsid w:val="284D4FC8"/>
    <w:multiLevelType w:val="hybridMultilevel"/>
    <w:tmpl w:val="C2C4571E"/>
    <w:lvl w:ilvl="0" w:tplc="832CA1DA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9AE3A67"/>
    <w:multiLevelType w:val="hybridMultilevel"/>
    <w:tmpl w:val="E042BD58"/>
    <w:lvl w:ilvl="0" w:tplc="C00285E4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1183441"/>
    <w:multiLevelType w:val="hybridMultilevel"/>
    <w:tmpl w:val="B8063446"/>
    <w:lvl w:ilvl="0" w:tplc="95DC9AFC">
      <w:start w:val="1"/>
      <w:numFmt w:val="bullet"/>
      <w:lvlText w:val="-"/>
      <w:lvlJc w:val="left"/>
      <w:pPr>
        <w:ind w:left="2007" w:hanging="360"/>
      </w:pPr>
      <w:rPr>
        <w:rFonts w:ascii="Times New Roman" w:eastAsia="Calibri" w:hAnsi="Times New Roman" w:cs="Times New Roman" w:hint="default"/>
        <w:b/>
        <w:color w:val="auto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5" w15:restartNumberingAfterBreak="0">
    <w:nsid w:val="31D45E1A"/>
    <w:multiLevelType w:val="hybridMultilevel"/>
    <w:tmpl w:val="CB1CA284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6" w15:restartNumberingAfterBreak="0">
    <w:nsid w:val="32663AB1"/>
    <w:multiLevelType w:val="hybridMultilevel"/>
    <w:tmpl w:val="0B5E58DE"/>
    <w:lvl w:ilvl="0" w:tplc="CEE84D6A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4F54780"/>
    <w:multiLevelType w:val="multilevel"/>
    <w:tmpl w:val="7A78BC4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6161A86"/>
    <w:multiLevelType w:val="hybridMultilevel"/>
    <w:tmpl w:val="173A5FFE"/>
    <w:lvl w:ilvl="0" w:tplc="8940C2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B5714B"/>
    <w:multiLevelType w:val="hybridMultilevel"/>
    <w:tmpl w:val="984C1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ED08FA"/>
    <w:multiLevelType w:val="hybridMultilevel"/>
    <w:tmpl w:val="EBBE8D44"/>
    <w:lvl w:ilvl="0" w:tplc="3EC21AE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3D30142D"/>
    <w:multiLevelType w:val="hybridMultilevel"/>
    <w:tmpl w:val="48D0B9DC"/>
    <w:lvl w:ilvl="0" w:tplc="1C788972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2B30876"/>
    <w:multiLevelType w:val="hybridMultilevel"/>
    <w:tmpl w:val="E9A4BC60"/>
    <w:lvl w:ilvl="0" w:tplc="DA50BA2C">
      <w:start w:val="1"/>
      <w:numFmt w:val="upperRoman"/>
      <w:lvlText w:val="%1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497AF2"/>
    <w:multiLevelType w:val="hybridMultilevel"/>
    <w:tmpl w:val="FF7A7350"/>
    <w:lvl w:ilvl="0" w:tplc="E62CE3AC">
      <w:start w:val="1"/>
      <w:numFmt w:val="upperRoman"/>
      <w:lvlText w:val="%1.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4" w15:restartNumberingAfterBreak="0">
    <w:nsid w:val="44B35561"/>
    <w:multiLevelType w:val="hybridMultilevel"/>
    <w:tmpl w:val="5E2653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A5F6CD2"/>
    <w:multiLevelType w:val="hybridMultilevel"/>
    <w:tmpl w:val="F40CF7A8"/>
    <w:lvl w:ilvl="0" w:tplc="CDEEBD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56FE1F63"/>
    <w:multiLevelType w:val="hybridMultilevel"/>
    <w:tmpl w:val="96165DD6"/>
    <w:lvl w:ilvl="0" w:tplc="6BCAA5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346379"/>
    <w:multiLevelType w:val="hybridMultilevel"/>
    <w:tmpl w:val="8982DC06"/>
    <w:lvl w:ilvl="0" w:tplc="784446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EE88DC">
      <w:numFmt w:val="none"/>
      <w:lvlText w:val=""/>
      <w:lvlJc w:val="left"/>
      <w:pPr>
        <w:tabs>
          <w:tab w:val="num" w:pos="360"/>
        </w:tabs>
      </w:pPr>
    </w:lvl>
    <w:lvl w:ilvl="2" w:tplc="E258FF18">
      <w:numFmt w:val="none"/>
      <w:lvlText w:val=""/>
      <w:lvlJc w:val="left"/>
      <w:pPr>
        <w:tabs>
          <w:tab w:val="num" w:pos="360"/>
        </w:tabs>
      </w:pPr>
    </w:lvl>
    <w:lvl w:ilvl="3" w:tplc="EF0642CE">
      <w:numFmt w:val="none"/>
      <w:lvlText w:val=""/>
      <w:lvlJc w:val="left"/>
      <w:pPr>
        <w:tabs>
          <w:tab w:val="num" w:pos="360"/>
        </w:tabs>
      </w:pPr>
    </w:lvl>
    <w:lvl w:ilvl="4" w:tplc="435A5BBC">
      <w:numFmt w:val="none"/>
      <w:lvlText w:val=""/>
      <w:lvlJc w:val="left"/>
      <w:pPr>
        <w:tabs>
          <w:tab w:val="num" w:pos="360"/>
        </w:tabs>
      </w:pPr>
    </w:lvl>
    <w:lvl w:ilvl="5" w:tplc="B0123F5E">
      <w:numFmt w:val="none"/>
      <w:lvlText w:val=""/>
      <w:lvlJc w:val="left"/>
      <w:pPr>
        <w:tabs>
          <w:tab w:val="num" w:pos="360"/>
        </w:tabs>
      </w:pPr>
    </w:lvl>
    <w:lvl w:ilvl="6" w:tplc="71CC2BC6">
      <w:numFmt w:val="none"/>
      <w:lvlText w:val=""/>
      <w:lvlJc w:val="left"/>
      <w:pPr>
        <w:tabs>
          <w:tab w:val="num" w:pos="360"/>
        </w:tabs>
      </w:pPr>
    </w:lvl>
    <w:lvl w:ilvl="7" w:tplc="C51C407C">
      <w:numFmt w:val="none"/>
      <w:lvlText w:val=""/>
      <w:lvlJc w:val="left"/>
      <w:pPr>
        <w:tabs>
          <w:tab w:val="num" w:pos="360"/>
        </w:tabs>
      </w:pPr>
    </w:lvl>
    <w:lvl w:ilvl="8" w:tplc="3FE80BB2">
      <w:numFmt w:val="none"/>
      <w:lvlText w:val=""/>
      <w:lvlJc w:val="left"/>
      <w:pPr>
        <w:tabs>
          <w:tab w:val="num" w:pos="360"/>
        </w:tabs>
      </w:pPr>
    </w:lvl>
  </w:abstractNum>
  <w:abstractNum w:abstractNumId="28" w15:restartNumberingAfterBreak="0">
    <w:nsid w:val="59AD0FDD"/>
    <w:multiLevelType w:val="hybridMultilevel"/>
    <w:tmpl w:val="C524B3F4"/>
    <w:lvl w:ilvl="0" w:tplc="C44AE98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AA95590"/>
    <w:multiLevelType w:val="hybridMultilevel"/>
    <w:tmpl w:val="9D94E736"/>
    <w:lvl w:ilvl="0" w:tplc="0FFC79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61B63C2F"/>
    <w:multiLevelType w:val="hybridMultilevel"/>
    <w:tmpl w:val="2482F4D4"/>
    <w:lvl w:ilvl="0" w:tplc="95DC9AFC">
      <w:start w:val="1"/>
      <w:numFmt w:val="bullet"/>
      <w:lvlText w:val="-"/>
      <w:lvlJc w:val="left"/>
      <w:pPr>
        <w:ind w:left="1287" w:hanging="360"/>
      </w:pPr>
      <w:rPr>
        <w:rFonts w:ascii="Times New Roman" w:eastAsia="Calibri" w:hAnsi="Times New Roman" w:cs="Times New Roman" w:hint="default"/>
        <w:b/>
        <w:color w:val="auto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658D2F5E"/>
    <w:multiLevelType w:val="hybridMultilevel"/>
    <w:tmpl w:val="DE480D10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32" w15:restartNumberingAfterBreak="0">
    <w:nsid w:val="6CE71CEA"/>
    <w:multiLevelType w:val="multilevel"/>
    <w:tmpl w:val="F05EE6D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 w15:restartNumberingAfterBreak="0">
    <w:nsid w:val="6D54002A"/>
    <w:multiLevelType w:val="hybridMultilevel"/>
    <w:tmpl w:val="505431CE"/>
    <w:lvl w:ilvl="0" w:tplc="F5CAE8E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F47747"/>
    <w:multiLevelType w:val="multilevel"/>
    <w:tmpl w:val="7974BC9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5" w15:restartNumberingAfterBreak="0">
    <w:nsid w:val="798B10F2"/>
    <w:multiLevelType w:val="hybridMultilevel"/>
    <w:tmpl w:val="9C30722E"/>
    <w:lvl w:ilvl="0" w:tplc="C7D272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DF1FD3"/>
    <w:multiLevelType w:val="hybridMultilevel"/>
    <w:tmpl w:val="00061EB6"/>
    <w:lvl w:ilvl="0" w:tplc="D6DA0902">
      <w:start w:val="1"/>
      <w:numFmt w:val="lowerRoman"/>
      <w:lvlText w:val="%1."/>
      <w:lvlJc w:val="left"/>
      <w:pPr>
        <w:ind w:left="128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num w:numId="1">
    <w:abstractNumId w:val="35"/>
  </w:num>
  <w:num w:numId="2">
    <w:abstractNumId w:val="12"/>
  </w:num>
  <w:num w:numId="3">
    <w:abstractNumId w:val="8"/>
  </w:num>
  <w:num w:numId="4">
    <w:abstractNumId w:val="27"/>
  </w:num>
  <w:num w:numId="5">
    <w:abstractNumId w:val="18"/>
  </w:num>
  <w:num w:numId="6">
    <w:abstractNumId w:val="5"/>
  </w:num>
  <w:num w:numId="7">
    <w:abstractNumId w:val="24"/>
  </w:num>
  <w:num w:numId="8">
    <w:abstractNumId w:val="22"/>
  </w:num>
  <w:num w:numId="9">
    <w:abstractNumId w:val="4"/>
  </w:num>
  <w:num w:numId="10">
    <w:abstractNumId w:val="11"/>
  </w:num>
  <w:num w:numId="11">
    <w:abstractNumId w:val="7"/>
  </w:num>
  <w:num w:numId="12">
    <w:abstractNumId w:val="33"/>
  </w:num>
  <w:num w:numId="13">
    <w:abstractNumId w:val="19"/>
  </w:num>
  <w:num w:numId="14">
    <w:abstractNumId w:val="26"/>
  </w:num>
  <w:num w:numId="15">
    <w:abstractNumId w:val="1"/>
  </w:num>
  <w:num w:numId="16">
    <w:abstractNumId w:val="0"/>
  </w:num>
  <w:num w:numId="17">
    <w:abstractNumId w:val="28"/>
  </w:num>
  <w:num w:numId="18">
    <w:abstractNumId w:val="21"/>
  </w:num>
  <w:num w:numId="19">
    <w:abstractNumId w:val="2"/>
  </w:num>
  <w:num w:numId="20">
    <w:abstractNumId w:val="13"/>
  </w:num>
  <w:num w:numId="21">
    <w:abstractNumId w:val="20"/>
  </w:num>
  <w:num w:numId="22">
    <w:abstractNumId w:val="34"/>
  </w:num>
  <w:num w:numId="23">
    <w:abstractNumId w:val="17"/>
  </w:num>
  <w:num w:numId="24">
    <w:abstractNumId w:val="32"/>
  </w:num>
  <w:num w:numId="25">
    <w:abstractNumId w:val="30"/>
  </w:num>
  <w:num w:numId="26">
    <w:abstractNumId w:val="14"/>
  </w:num>
  <w:num w:numId="27">
    <w:abstractNumId w:val="3"/>
  </w:num>
  <w:num w:numId="28">
    <w:abstractNumId w:val="6"/>
  </w:num>
  <w:num w:numId="29">
    <w:abstractNumId w:val="15"/>
  </w:num>
  <w:num w:numId="30">
    <w:abstractNumId w:val="29"/>
  </w:num>
  <w:num w:numId="31">
    <w:abstractNumId w:val="31"/>
  </w:num>
  <w:num w:numId="32">
    <w:abstractNumId w:val="9"/>
  </w:num>
  <w:num w:numId="33">
    <w:abstractNumId w:val="10"/>
  </w:num>
  <w:num w:numId="34">
    <w:abstractNumId w:val="25"/>
  </w:num>
  <w:num w:numId="35">
    <w:abstractNumId w:val="16"/>
  </w:num>
  <w:num w:numId="36">
    <w:abstractNumId w:val="36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activeWritingStyle w:appName="MSWord" w:lang="en-US" w:vendorID="64" w:dllVersion="131078" w:nlCheck="1" w:checkStyle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BBF"/>
    <w:rsid w:val="0000083C"/>
    <w:rsid w:val="00000B53"/>
    <w:rsid w:val="000056EA"/>
    <w:rsid w:val="000271AD"/>
    <w:rsid w:val="0005362C"/>
    <w:rsid w:val="00055CAB"/>
    <w:rsid w:val="00065C41"/>
    <w:rsid w:val="000707E9"/>
    <w:rsid w:val="0007474A"/>
    <w:rsid w:val="00090FF3"/>
    <w:rsid w:val="000969AA"/>
    <w:rsid w:val="00096E4E"/>
    <w:rsid w:val="000A7A1C"/>
    <w:rsid w:val="000B3960"/>
    <w:rsid w:val="000B630C"/>
    <w:rsid w:val="000C2C98"/>
    <w:rsid w:val="000C3E68"/>
    <w:rsid w:val="000C6E90"/>
    <w:rsid w:val="000D60A1"/>
    <w:rsid w:val="000E4268"/>
    <w:rsid w:val="000E6DFC"/>
    <w:rsid w:val="000F24AC"/>
    <w:rsid w:val="000F571A"/>
    <w:rsid w:val="00100C81"/>
    <w:rsid w:val="001041DC"/>
    <w:rsid w:val="001074E0"/>
    <w:rsid w:val="00107B59"/>
    <w:rsid w:val="001204F9"/>
    <w:rsid w:val="00121AD2"/>
    <w:rsid w:val="001255CB"/>
    <w:rsid w:val="0013034F"/>
    <w:rsid w:val="00143BE6"/>
    <w:rsid w:val="00151147"/>
    <w:rsid w:val="001558FC"/>
    <w:rsid w:val="00156022"/>
    <w:rsid w:val="00157A07"/>
    <w:rsid w:val="0017239D"/>
    <w:rsid w:val="00176A81"/>
    <w:rsid w:val="001808C5"/>
    <w:rsid w:val="001812BF"/>
    <w:rsid w:val="001853CF"/>
    <w:rsid w:val="001922DC"/>
    <w:rsid w:val="001C45F9"/>
    <w:rsid w:val="001C60F7"/>
    <w:rsid w:val="001D0ECB"/>
    <w:rsid w:val="001E49CA"/>
    <w:rsid w:val="001E5B1C"/>
    <w:rsid w:val="001E5BEA"/>
    <w:rsid w:val="001E6445"/>
    <w:rsid w:val="001F1CCE"/>
    <w:rsid w:val="001F4980"/>
    <w:rsid w:val="001F6660"/>
    <w:rsid w:val="002013D1"/>
    <w:rsid w:val="00201722"/>
    <w:rsid w:val="00207ECF"/>
    <w:rsid w:val="00211AEA"/>
    <w:rsid w:val="00216CED"/>
    <w:rsid w:val="00230F52"/>
    <w:rsid w:val="00235720"/>
    <w:rsid w:val="00235B2B"/>
    <w:rsid w:val="0023640C"/>
    <w:rsid w:val="00237EFF"/>
    <w:rsid w:val="002431D4"/>
    <w:rsid w:val="0024455D"/>
    <w:rsid w:val="00251E0E"/>
    <w:rsid w:val="00253CD0"/>
    <w:rsid w:val="00256099"/>
    <w:rsid w:val="00263C3E"/>
    <w:rsid w:val="00266353"/>
    <w:rsid w:val="00271FEA"/>
    <w:rsid w:val="00272F21"/>
    <w:rsid w:val="002731A9"/>
    <w:rsid w:val="002740C6"/>
    <w:rsid w:val="00284583"/>
    <w:rsid w:val="00284FCB"/>
    <w:rsid w:val="0029265B"/>
    <w:rsid w:val="00295DF5"/>
    <w:rsid w:val="00296254"/>
    <w:rsid w:val="002B4BC4"/>
    <w:rsid w:val="002B4C2E"/>
    <w:rsid w:val="002C1860"/>
    <w:rsid w:val="002C4821"/>
    <w:rsid w:val="002C4850"/>
    <w:rsid w:val="002C56C0"/>
    <w:rsid w:val="002D0F47"/>
    <w:rsid w:val="002D1CAB"/>
    <w:rsid w:val="002D7094"/>
    <w:rsid w:val="002F3A3F"/>
    <w:rsid w:val="00301F9B"/>
    <w:rsid w:val="003035A7"/>
    <w:rsid w:val="003126F3"/>
    <w:rsid w:val="003158C7"/>
    <w:rsid w:val="00316737"/>
    <w:rsid w:val="00322952"/>
    <w:rsid w:val="0033154C"/>
    <w:rsid w:val="00336E6A"/>
    <w:rsid w:val="0034126A"/>
    <w:rsid w:val="0034188A"/>
    <w:rsid w:val="00344AE5"/>
    <w:rsid w:val="00350B74"/>
    <w:rsid w:val="00370734"/>
    <w:rsid w:val="00370AEB"/>
    <w:rsid w:val="003809ED"/>
    <w:rsid w:val="003832E8"/>
    <w:rsid w:val="00386726"/>
    <w:rsid w:val="00397A75"/>
    <w:rsid w:val="003A548A"/>
    <w:rsid w:val="003B0CB6"/>
    <w:rsid w:val="003D6EEF"/>
    <w:rsid w:val="003D72BE"/>
    <w:rsid w:val="003E4B4C"/>
    <w:rsid w:val="00400651"/>
    <w:rsid w:val="00400922"/>
    <w:rsid w:val="00412D17"/>
    <w:rsid w:val="00416137"/>
    <w:rsid w:val="0042630D"/>
    <w:rsid w:val="00427A08"/>
    <w:rsid w:val="00430895"/>
    <w:rsid w:val="004362D9"/>
    <w:rsid w:val="0044110D"/>
    <w:rsid w:val="00450FA8"/>
    <w:rsid w:val="00462FF2"/>
    <w:rsid w:val="004647AE"/>
    <w:rsid w:val="004708F5"/>
    <w:rsid w:val="00485CDE"/>
    <w:rsid w:val="00486EA4"/>
    <w:rsid w:val="004A011B"/>
    <w:rsid w:val="004A3BBB"/>
    <w:rsid w:val="004B174E"/>
    <w:rsid w:val="004D1C4F"/>
    <w:rsid w:val="004D4BA8"/>
    <w:rsid w:val="004E43AE"/>
    <w:rsid w:val="004E4BAC"/>
    <w:rsid w:val="004E51D8"/>
    <w:rsid w:val="004E5647"/>
    <w:rsid w:val="004E5E02"/>
    <w:rsid w:val="004F5C0C"/>
    <w:rsid w:val="004F62DB"/>
    <w:rsid w:val="00512B88"/>
    <w:rsid w:val="00516C29"/>
    <w:rsid w:val="0052746A"/>
    <w:rsid w:val="00541D91"/>
    <w:rsid w:val="005476C8"/>
    <w:rsid w:val="00550617"/>
    <w:rsid w:val="00552E53"/>
    <w:rsid w:val="00556421"/>
    <w:rsid w:val="00580421"/>
    <w:rsid w:val="0058301A"/>
    <w:rsid w:val="0059480A"/>
    <w:rsid w:val="005A7174"/>
    <w:rsid w:val="005C42C7"/>
    <w:rsid w:val="005D5422"/>
    <w:rsid w:val="005E075A"/>
    <w:rsid w:val="005E1312"/>
    <w:rsid w:val="005E6E91"/>
    <w:rsid w:val="005F5F22"/>
    <w:rsid w:val="0060040C"/>
    <w:rsid w:val="00601F32"/>
    <w:rsid w:val="00604AAB"/>
    <w:rsid w:val="00606A27"/>
    <w:rsid w:val="00611FF0"/>
    <w:rsid w:val="0061378B"/>
    <w:rsid w:val="00616BFF"/>
    <w:rsid w:val="00620D38"/>
    <w:rsid w:val="00623A10"/>
    <w:rsid w:val="00626938"/>
    <w:rsid w:val="006302CB"/>
    <w:rsid w:val="006306BB"/>
    <w:rsid w:val="00631057"/>
    <w:rsid w:val="00633853"/>
    <w:rsid w:val="006379BF"/>
    <w:rsid w:val="006444B5"/>
    <w:rsid w:val="00645563"/>
    <w:rsid w:val="006477C2"/>
    <w:rsid w:val="006540C9"/>
    <w:rsid w:val="006548B0"/>
    <w:rsid w:val="00661459"/>
    <w:rsid w:val="00662D63"/>
    <w:rsid w:val="00665FAD"/>
    <w:rsid w:val="00666929"/>
    <w:rsid w:val="00674028"/>
    <w:rsid w:val="0067433C"/>
    <w:rsid w:val="00675831"/>
    <w:rsid w:val="00676365"/>
    <w:rsid w:val="006768C3"/>
    <w:rsid w:val="006774FA"/>
    <w:rsid w:val="00690D70"/>
    <w:rsid w:val="006A11B2"/>
    <w:rsid w:val="006A42C2"/>
    <w:rsid w:val="006B5F61"/>
    <w:rsid w:val="006C0480"/>
    <w:rsid w:val="006C2E10"/>
    <w:rsid w:val="006C4279"/>
    <w:rsid w:val="006D4331"/>
    <w:rsid w:val="006D4CF0"/>
    <w:rsid w:val="006D56AB"/>
    <w:rsid w:val="006D572E"/>
    <w:rsid w:val="006E29CB"/>
    <w:rsid w:val="006E2B97"/>
    <w:rsid w:val="006E304E"/>
    <w:rsid w:val="006E6CAC"/>
    <w:rsid w:val="006F0D7E"/>
    <w:rsid w:val="006F69C7"/>
    <w:rsid w:val="00712ABF"/>
    <w:rsid w:val="0071616C"/>
    <w:rsid w:val="00725020"/>
    <w:rsid w:val="007271F1"/>
    <w:rsid w:val="007424E1"/>
    <w:rsid w:val="00744E5E"/>
    <w:rsid w:val="007639BA"/>
    <w:rsid w:val="00770BEF"/>
    <w:rsid w:val="00775EBA"/>
    <w:rsid w:val="00787459"/>
    <w:rsid w:val="00791DAD"/>
    <w:rsid w:val="00795706"/>
    <w:rsid w:val="00796E5B"/>
    <w:rsid w:val="00796E92"/>
    <w:rsid w:val="007A65AC"/>
    <w:rsid w:val="007A6E4F"/>
    <w:rsid w:val="007A7786"/>
    <w:rsid w:val="007A79C4"/>
    <w:rsid w:val="007A7AD6"/>
    <w:rsid w:val="007C527A"/>
    <w:rsid w:val="007D27FD"/>
    <w:rsid w:val="007D28CA"/>
    <w:rsid w:val="007D64AB"/>
    <w:rsid w:val="007E0300"/>
    <w:rsid w:val="007E3E3C"/>
    <w:rsid w:val="007E4EEE"/>
    <w:rsid w:val="007E69B1"/>
    <w:rsid w:val="007E6A5D"/>
    <w:rsid w:val="007F00A4"/>
    <w:rsid w:val="007F1930"/>
    <w:rsid w:val="007F2908"/>
    <w:rsid w:val="007F332C"/>
    <w:rsid w:val="007F35D3"/>
    <w:rsid w:val="007F5EF0"/>
    <w:rsid w:val="007F7761"/>
    <w:rsid w:val="0080187D"/>
    <w:rsid w:val="00807510"/>
    <w:rsid w:val="0081151D"/>
    <w:rsid w:val="00815012"/>
    <w:rsid w:val="008177CC"/>
    <w:rsid w:val="008210C3"/>
    <w:rsid w:val="008469B4"/>
    <w:rsid w:val="008524E3"/>
    <w:rsid w:val="00860C2C"/>
    <w:rsid w:val="00860DFA"/>
    <w:rsid w:val="00876340"/>
    <w:rsid w:val="008776CF"/>
    <w:rsid w:val="008901C2"/>
    <w:rsid w:val="00895B7C"/>
    <w:rsid w:val="00897BBF"/>
    <w:rsid w:val="008A0355"/>
    <w:rsid w:val="008D1FA4"/>
    <w:rsid w:val="008E697E"/>
    <w:rsid w:val="008F595E"/>
    <w:rsid w:val="008F7305"/>
    <w:rsid w:val="00901D71"/>
    <w:rsid w:val="0090493C"/>
    <w:rsid w:val="00923575"/>
    <w:rsid w:val="00924768"/>
    <w:rsid w:val="009259D8"/>
    <w:rsid w:val="0093209A"/>
    <w:rsid w:val="00933F91"/>
    <w:rsid w:val="00934D85"/>
    <w:rsid w:val="00941264"/>
    <w:rsid w:val="0094164D"/>
    <w:rsid w:val="0094399F"/>
    <w:rsid w:val="00943F7A"/>
    <w:rsid w:val="00950C23"/>
    <w:rsid w:val="009543F6"/>
    <w:rsid w:val="00954CCD"/>
    <w:rsid w:val="0095762E"/>
    <w:rsid w:val="00962971"/>
    <w:rsid w:val="00964071"/>
    <w:rsid w:val="00967B93"/>
    <w:rsid w:val="00980EAB"/>
    <w:rsid w:val="009864E2"/>
    <w:rsid w:val="00990417"/>
    <w:rsid w:val="00993827"/>
    <w:rsid w:val="00996E83"/>
    <w:rsid w:val="009A1A68"/>
    <w:rsid w:val="009A73C2"/>
    <w:rsid w:val="009C0405"/>
    <w:rsid w:val="009C2E76"/>
    <w:rsid w:val="009D35FB"/>
    <w:rsid w:val="009D798D"/>
    <w:rsid w:val="009F4306"/>
    <w:rsid w:val="009F61CD"/>
    <w:rsid w:val="009F6E41"/>
    <w:rsid w:val="00A14FEB"/>
    <w:rsid w:val="00A169E3"/>
    <w:rsid w:val="00A20B1E"/>
    <w:rsid w:val="00A22689"/>
    <w:rsid w:val="00A252CB"/>
    <w:rsid w:val="00A25EF5"/>
    <w:rsid w:val="00A26327"/>
    <w:rsid w:val="00A3534C"/>
    <w:rsid w:val="00A405A0"/>
    <w:rsid w:val="00A41BA1"/>
    <w:rsid w:val="00A5657B"/>
    <w:rsid w:val="00A64C50"/>
    <w:rsid w:val="00A712A6"/>
    <w:rsid w:val="00A82C89"/>
    <w:rsid w:val="00A9069B"/>
    <w:rsid w:val="00AA216A"/>
    <w:rsid w:val="00AB5F5C"/>
    <w:rsid w:val="00AB6055"/>
    <w:rsid w:val="00AB6B15"/>
    <w:rsid w:val="00AB70A6"/>
    <w:rsid w:val="00AC0867"/>
    <w:rsid w:val="00AD1792"/>
    <w:rsid w:val="00AD3FE5"/>
    <w:rsid w:val="00AE0329"/>
    <w:rsid w:val="00AE3067"/>
    <w:rsid w:val="00AE4E27"/>
    <w:rsid w:val="00AE6023"/>
    <w:rsid w:val="00B0240C"/>
    <w:rsid w:val="00B05557"/>
    <w:rsid w:val="00B10D33"/>
    <w:rsid w:val="00B17621"/>
    <w:rsid w:val="00B23868"/>
    <w:rsid w:val="00B31F8D"/>
    <w:rsid w:val="00B357E9"/>
    <w:rsid w:val="00B4144B"/>
    <w:rsid w:val="00B41923"/>
    <w:rsid w:val="00B516D1"/>
    <w:rsid w:val="00B600D1"/>
    <w:rsid w:val="00B606C9"/>
    <w:rsid w:val="00B60E98"/>
    <w:rsid w:val="00B62CC0"/>
    <w:rsid w:val="00B63A25"/>
    <w:rsid w:val="00B65731"/>
    <w:rsid w:val="00B70850"/>
    <w:rsid w:val="00B75BC3"/>
    <w:rsid w:val="00B90E1E"/>
    <w:rsid w:val="00B94D9B"/>
    <w:rsid w:val="00BA188A"/>
    <w:rsid w:val="00BA2FE7"/>
    <w:rsid w:val="00BA3BE4"/>
    <w:rsid w:val="00BA5B64"/>
    <w:rsid w:val="00BB01E3"/>
    <w:rsid w:val="00BB4871"/>
    <w:rsid w:val="00BB502C"/>
    <w:rsid w:val="00BB6F59"/>
    <w:rsid w:val="00BC2395"/>
    <w:rsid w:val="00BD175F"/>
    <w:rsid w:val="00BD6D79"/>
    <w:rsid w:val="00BE090F"/>
    <w:rsid w:val="00BE5FD5"/>
    <w:rsid w:val="00BF1235"/>
    <w:rsid w:val="00BF707F"/>
    <w:rsid w:val="00C11FD7"/>
    <w:rsid w:val="00C13D5F"/>
    <w:rsid w:val="00C276E8"/>
    <w:rsid w:val="00C30B92"/>
    <w:rsid w:val="00C34235"/>
    <w:rsid w:val="00C406B1"/>
    <w:rsid w:val="00C4388B"/>
    <w:rsid w:val="00C4526E"/>
    <w:rsid w:val="00C4716E"/>
    <w:rsid w:val="00C600E1"/>
    <w:rsid w:val="00C72E27"/>
    <w:rsid w:val="00C81CE9"/>
    <w:rsid w:val="00C82C2D"/>
    <w:rsid w:val="00C87253"/>
    <w:rsid w:val="00C87EBA"/>
    <w:rsid w:val="00C904EF"/>
    <w:rsid w:val="00CA5254"/>
    <w:rsid w:val="00CA7D4A"/>
    <w:rsid w:val="00CB03B1"/>
    <w:rsid w:val="00CB0863"/>
    <w:rsid w:val="00CB30F6"/>
    <w:rsid w:val="00CB6641"/>
    <w:rsid w:val="00CE231F"/>
    <w:rsid w:val="00CF3D10"/>
    <w:rsid w:val="00CF5E6C"/>
    <w:rsid w:val="00D002D8"/>
    <w:rsid w:val="00D04275"/>
    <w:rsid w:val="00D13600"/>
    <w:rsid w:val="00D16BF6"/>
    <w:rsid w:val="00D25B69"/>
    <w:rsid w:val="00D26465"/>
    <w:rsid w:val="00D264FE"/>
    <w:rsid w:val="00D33034"/>
    <w:rsid w:val="00D4045A"/>
    <w:rsid w:val="00D55A99"/>
    <w:rsid w:val="00D612F0"/>
    <w:rsid w:val="00D774FE"/>
    <w:rsid w:val="00D83880"/>
    <w:rsid w:val="00D85DCE"/>
    <w:rsid w:val="00D94159"/>
    <w:rsid w:val="00D967E2"/>
    <w:rsid w:val="00D97167"/>
    <w:rsid w:val="00D97393"/>
    <w:rsid w:val="00DB3F0C"/>
    <w:rsid w:val="00DB70BC"/>
    <w:rsid w:val="00DD5D1E"/>
    <w:rsid w:val="00DE1582"/>
    <w:rsid w:val="00DE2D6F"/>
    <w:rsid w:val="00DF296A"/>
    <w:rsid w:val="00DF55EA"/>
    <w:rsid w:val="00DF7145"/>
    <w:rsid w:val="00DF7330"/>
    <w:rsid w:val="00E072B3"/>
    <w:rsid w:val="00E204DA"/>
    <w:rsid w:val="00E26DFA"/>
    <w:rsid w:val="00E403F0"/>
    <w:rsid w:val="00E40EDA"/>
    <w:rsid w:val="00E41B2B"/>
    <w:rsid w:val="00E50B94"/>
    <w:rsid w:val="00E50EE9"/>
    <w:rsid w:val="00E55316"/>
    <w:rsid w:val="00E57565"/>
    <w:rsid w:val="00E578D9"/>
    <w:rsid w:val="00E80961"/>
    <w:rsid w:val="00E81FD9"/>
    <w:rsid w:val="00E82772"/>
    <w:rsid w:val="00E90A14"/>
    <w:rsid w:val="00E944C9"/>
    <w:rsid w:val="00E969A7"/>
    <w:rsid w:val="00E96A90"/>
    <w:rsid w:val="00EB4AE9"/>
    <w:rsid w:val="00EB6051"/>
    <w:rsid w:val="00EC1D16"/>
    <w:rsid w:val="00ED0470"/>
    <w:rsid w:val="00EE4AFF"/>
    <w:rsid w:val="00EF66C4"/>
    <w:rsid w:val="00F042D0"/>
    <w:rsid w:val="00F04695"/>
    <w:rsid w:val="00F05961"/>
    <w:rsid w:val="00F073DF"/>
    <w:rsid w:val="00F141A5"/>
    <w:rsid w:val="00F22997"/>
    <w:rsid w:val="00F238EF"/>
    <w:rsid w:val="00F269C2"/>
    <w:rsid w:val="00F40399"/>
    <w:rsid w:val="00F52AB0"/>
    <w:rsid w:val="00F6605C"/>
    <w:rsid w:val="00F7055C"/>
    <w:rsid w:val="00F7366D"/>
    <w:rsid w:val="00F76FB7"/>
    <w:rsid w:val="00F77D94"/>
    <w:rsid w:val="00F844FC"/>
    <w:rsid w:val="00F93BE6"/>
    <w:rsid w:val="00F96D69"/>
    <w:rsid w:val="00FA20A6"/>
    <w:rsid w:val="00FA35DE"/>
    <w:rsid w:val="00FB4720"/>
    <w:rsid w:val="00FC7D2A"/>
    <w:rsid w:val="00FE3CC4"/>
    <w:rsid w:val="00FF4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87C4FE"/>
  <w15:chartTrackingRefBased/>
  <w15:docId w15:val="{3D3FFC1B-5A11-4E32-A549-B5FB03666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27"/>
    <w:pPr>
      <w:spacing w:before="60" w:after="200" w:line="276" w:lineRule="auto"/>
      <w:ind w:firstLine="432"/>
      <w:jc w:val="both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97BB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olorfulList-Accent11">
    <w:name w:val="Colorful List - Accent 11"/>
    <w:basedOn w:val="Normal"/>
    <w:uiPriority w:val="34"/>
    <w:qFormat/>
    <w:rsid w:val="00897BBF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2C4821"/>
    <w:pPr>
      <w:spacing w:after="0" w:line="240" w:lineRule="auto"/>
      <w:ind w:left="1080"/>
    </w:pPr>
    <w:rPr>
      <w:rFonts w:ascii="Times New Roman" w:eastAsia="SimSun" w:hAnsi="Times New Roman"/>
      <w:sz w:val="28"/>
      <w:szCs w:val="24"/>
      <w:lang w:val="x-none" w:eastAsia="x-none"/>
    </w:rPr>
  </w:style>
  <w:style w:type="character" w:customStyle="1" w:styleId="BodyTextIndentChar">
    <w:name w:val="Body Text Indent Char"/>
    <w:link w:val="BodyTextIndent"/>
    <w:rsid w:val="002C4821"/>
    <w:rPr>
      <w:rFonts w:ascii="Times New Roman" w:eastAsia="SimSun" w:hAnsi="Times New Roman" w:cs="Times New Roman"/>
      <w:sz w:val="28"/>
      <w:szCs w:val="24"/>
    </w:rPr>
  </w:style>
  <w:style w:type="paragraph" w:customStyle="1" w:styleId="CharCharCharCharCharCharChar">
    <w:name w:val="Char Char Char Char Char Char Char"/>
    <w:basedOn w:val="Normal"/>
    <w:autoRedefine/>
    <w:rsid w:val="00BB502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34188A"/>
    <w:pPr>
      <w:spacing w:after="160" w:line="259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apple-converted-space">
    <w:name w:val="apple-converted-space"/>
    <w:rsid w:val="008F595E"/>
  </w:style>
  <w:style w:type="character" w:styleId="Hyperlink">
    <w:name w:val="Hyperlink"/>
    <w:uiPriority w:val="99"/>
    <w:unhideWhenUsed/>
    <w:rsid w:val="00BE090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19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5C100BC-9049-4C39-9874-8F77F5CF9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357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Đà Dương Xuân</cp:lastModifiedBy>
  <cp:revision>23</cp:revision>
  <cp:lastPrinted>2016-05-25T07:52:00Z</cp:lastPrinted>
  <dcterms:created xsi:type="dcterms:W3CDTF">2020-06-21T09:31:00Z</dcterms:created>
  <dcterms:modified xsi:type="dcterms:W3CDTF">2021-01-04T10:41:00Z</dcterms:modified>
</cp:coreProperties>
</file>